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media/audio2.wav" ContentType="audio/x-wav"/>
  <Override PartName="/ppt/media/audio3.wav" ContentType="audio/x-wav"/>
  <Override PartName="/ppt/media/audio4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sldIdLst>
    <p:sldId id="396" r:id="rId2"/>
    <p:sldId id="256" r:id="rId3"/>
    <p:sldId id="432" r:id="rId4"/>
    <p:sldId id="385" r:id="rId5"/>
    <p:sldId id="257" r:id="rId6"/>
    <p:sldId id="259" r:id="rId7"/>
    <p:sldId id="384" r:id="rId8"/>
    <p:sldId id="393" r:id="rId9"/>
    <p:sldId id="433" r:id="rId10"/>
    <p:sldId id="306" r:id="rId11"/>
    <p:sldId id="258" r:id="rId12"/>
    <p:sldId id="387" r:id="rId13"/>
    <p:sldId id="388" r:id="rId14"/>
    <p:sldId id="389" r:id="rId15"/>
    <p:sldId id="390" r:id="rId16"/>
    <p:sldId id="268" r:id="rId17"/>
    <p:sldId id="270" r:id="rId18"/>
    <p:sldId id="275" r:id="rId19"/>
    <p:sldId id="391" r:id="rId20"/>
    <p:sldId id="392" r:id="rId21"/>
    <p:sldId id="434" r:id="rId22"/>
    <p:sldId id="386" r:id="rId23"/>
    <p:sldId id="422" r:id="rId24"/>
    <p:sldId id="413" r:id="rId25"/>
    <p:sldId id="416" r:id="rId26"/>
    <p:sldId id="417" r:id="rId27"/>
    <p:sldId id="418" r:id="rId28"/>
    <p:sldId id="414" r:id="rId29"/>
    <p:sldId id="423" r:id="rId30"/>
    <p:sldId id="435" r:id="rId31"/>
    <p:sldId id="429" r:id="rId32"/>
    <p:sldId id="430" r:id="rId33"/>
    <p:sldId id="265" r:id="rId34"/>
    <p:sldId id="326" r:id="rId35"/>
  </p:sldIdLst>
  <p:sldSz cx="18288000" cy="10287000"/>
  <p:notesSz cx="6858000" cy="9144000"/>
  <p:embeddedFontLst>
    <p:embeddedFont>
      <p:font typeface="Segoe UI" panose="020B0502040204020203" pitchFamily="34" charset="0"/>
      <p:regular r:id="rId37"/>
      <p:bold r:id="rId38"/>
      <p:italic r:id="rId39"/>
      <p:boldItalic r:id="rId40"/>
    </p:embeddedFont>
    <p:embeddedFont>
      <p:font typeface="VNI-Times" pitchFamily="2" charset="0"/>
      <p:regular r:id="rId41"/>
      <p:bold r:id="rId42"/>
      <p:italic r:id="rId43"/>
      <p:bold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.VnTime" panose="020B7200000000000000" pitchFamily="34" charset="0"/>
      <p:regular r:id="rId49"/>
      <p:bold r:id="rId50"/>
      <p:italic r:id="rId51"/>
      <p:boldItalic r:id="rId52"/>
    </p:embeddedFont>
    <p:embeddedFont>
      <p:font typeface="Cambria Math" panose="02040503050406030204" pitchFamily="18" charset="0"/>
      <p:regular r:id="rId53"/>
    </p:embeddedFont>
    <p:embeddedFont>
      <p:font typeface="SimSun" panose="02010600030101010101" pitchFamily="2" charset="-122"/>
      <p:regular r:id="rId5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5" d="100"/>
          <a:sy n="45" d="100"/>
        </p:scale>
        <p:origin x="90" y="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font" Target="fonts/font17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54" Type="http://schemas.openxmlformats.org/officeDocument/2006/relationships/font" Target="fonts/font1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8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14.png"/><Relationship Id="rId7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15.png"/><Relationship Id="rId4" Type="http://schemas.openxmlformats.org/officeDocument/2006/relationships/image" Target="../media/image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image" Target="../media/image29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1.png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10.sv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2.png"/><Relationship Id="rId5" Type="http://schemas.openxmlformats.org/officeDocument/2006/relationships/image" Target="../media/image10.svg"/><Relationship Id="rId10" Type="http://schemas.openxmlformats.org/officeDocument/2006/relationships/image" Target="../media/image18.emf"/><Relationship Id="rId4" Type="http://schemas.openxmlformats.org/officeDocument/2006/relationships/image" Target="../media/image15.png"/><Relationship Id="rId9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15.png"/><Relationship Id="rId7" Type="http://schemas.openxmlformats.org/officeDocument/2006/relationships/image" Target="../media/image36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6.png"/><Relationship Id="rId5" Type="http://schemas.openxmlformats.org/officeDocument/2006/relationships/image" Target="../media/image10.svg"/><Relationship Id="rId10" Type="http://schemas.openxmlformats.org/officeDocument/2006/relationships/image" Target="../media/image350.png"/><Relationship Id="rId9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hyperlink" Target="Ki&#7875;m%20tra%20&#273;&#7883;nh%20l&#237;.gsp" TargetMode="External"/><Relationship Id="rId3" Type="http://schemas.openxmlformats.org/officeDocument/2006/relationships/image" Target="../media/image30.png"/><Relationship Id="rId7" Type="http://schemas.openxmlformats.org/officeDocument/2006/relationships/image" Target="../media/image33.e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10" Type="http://schemas.openxmlformats.org/officeDocument/2006/relationships/image" Target="../media/image3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image" Target="../media/image11.png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image" Target="../media/image44.emf"/><Relationship Id="rId5" Type="http://schemas.openxmlformats.org/officeDocument/2006/relationships/image" Target="../media/image10.svg"/><Relationship Id="rId15" Type="http://schemas.openxmlformats.org/officeDocument/2006/relationships/image" Target="../media/image45.png"/><Relationship Id="rId10" Type="http://schemas.openxmlformats.org/officeDocument/2006/relationships/image" Target="../media/image4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11" Type="http://schemas.openxmlformats.org/officeDocument/2006/relationships/image" Target="../media/image47.wmf"/><Relationship Id="rId5" Type="http://schemas.openxmlformats.org/officeDocument/2006/relationships/image" Target="../media/image500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1.e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0.png"/><Relationship Id="rId11" Type="http://schemas.openxmlformats.org/officeDocument/2006/relationships/image" Target="../media/image54.emf"/><Relationship Id="rId5" Type="http://schemas.openxmlformats.org/officeDocument/2006/relationships/image" Target="../media/image56.png"/><Relationship Id="rId10" Type="http://schemas.openxmlformats.org/officeDocument/2006/relationships/image" Target="../media/image52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11" Type="http://schemas.openxmlformats.org/officeDocument/2006/relationships/image" Target="../media/image55.emf"/><Relationship Id="rId5" Type="http://schemas.openxmlformats.org/officeDocument/2006/relationships/image" Target="../media/image56.png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audio" Target="../media/audio2.wav"/><Relationship Id="rId7" Type="http://schemas.openxmlformats.org/officeDocument/2006/relationships/image" Target="../media/image90.png"/><Relationship Id="rId12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7.png"/><Relationship Id="rId5" Type="http://schemas.openxmlformats.org/officeDocument/2006/relationships/image" Target="../media/image61.gif"/><Relationship Id="rId10" Type="http://schemas.openxmlformats.org/officeDocument/2006/relationships/image" Target="../media/image93.png"/><Relationship Id="rId4" Type="http://schemas.openxmlformats.org/officeDocument/2006/relationships/audio" Target="../media/audio3.wav"/><Relationship Id="rId9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94.png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12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gif"/><Relationship Id="rId11" Type="http://schemas.openxmlformats.org/officeDocument/2006/relationships/image" Target="../media/image65.wmf"/><Relationship Id="rId5" Type="http://schemas.openxmlformats.org/officeDocument/2006/relationships/audio" Target="../media/audio3.wav"/><Relationship Id="rId15" Type="http://schemas.openxmlformats.org/officeDocument/2006/relationships/image" Target="../media/image100.png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2.wav"/><Relationship Id="rId9" Type="http://schemas.openxmlformats.org/officeDocument/2006/relationships/image" Target="../media/image64.wmf"/><Relationship Id="rId1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9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gif"/><Relationship Id="rId4" Type="http://schemas.openxmlformats.org/officeDocument/2006/relationships/audio" Target="../media/audio3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63.png"/><Relationship Id="rId3" Type="http://schemas.openxmlformats.org/officeDocument/2006/relationships/audio" Target="../media/audio2.wav"/><Relationship Id="rId7" Type="http://schemas.openxmlformats.org/officeDocument/2006/relationships/image" Target="../media/image103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107.png"/><Relationship Id="rId5" Type="http://schemas.openxmlformats.org/officeDocument/2006/relationships/image" Target="../media/image61.gif"/><Relationship Id="rId10" Type="http://schemas.openxmlformats.org/officeDocument/2006/relationships/image" Target="../media/image106.png"/><Relationship Id="rId4" Type="http://schemas.openxmlformats.org/officeDocument/2006/relationships/audio" Target="../media/audio3.wav"/><Relationship Id="rId9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1.png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12" Type="http://schemas.openxmlformats.org/officeDocument/2006/relationships/image" Target="../media/image110.png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gif"/><Relationship Id="rId11" Type="http://schemas.openxmlformats.org/officeDocument/2006/relationships/image" Target="../media/image68.wmf"/><Relationship Id="rId5" Type="http://schemas.openxmlformats.org/officeDocument/2006/relationships/audio" Target="../media/audio2.wav"/><Relationship Id="rId15" Type="http://schemas.openxmlformats.org/officeDocument/2006/relationships/image" Target="../media/image113.png"/><Relationship Id="rId10" Type="http://schemas.openxmlformats.org/officeDocument/2006/relationships/oleObject" Target="../embeddings/oleObject20.bin"/><Relationship Id="rId4" Type="http://schemas.openxmlformats.org/officeDocument/2006/relationships/audio" Target="../media/audio3.wav"/><Relationship Id="rId9" Type="http://schemas.openxmlformats.org/officeDocument/2006/relationships/image" Target="../media/image67.wmf"/><Relationship Id="rId14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118.png"/><Relationship Id="rId5" Type="http://schemas.openxmlformats.org/officeDocument/2006/relationships/image" Target="../media/image61.gif"/><Relationship Id="rId15" Type="http://schemas.openxmlformats.org/officeDocument/2006/relationships/image" Target="../media/image70.gif"/><Relationship Id="rId10" Type="http://schemas.openxmlformats.org/officeDocument/2006/relationships/image" Target="../media/image117.png"/><Relationship Id="rId4" Type="http://schemas.openxmlformats.org/officeDocument/2006/relationships/audio" Target="../media/audio3.wav"/><Relationship Id="rId9" Type="http://schemas.openxmlformats.org/officeDocument/2006/relationships/image" Target="../media/image116.png"/><Relationship Id="rId1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70.gif"/><Relationship Id="rId3" Type="http://schemas.openxmlformats.org/officeDocument/2006/relationships/audio" Target="../media/audio2.wav"/><Relationship Id="rId7" Type="http://schemas.openxmlformats.org/officeDocument/2006/relationships/image" Target="../media/image104.png"/><Relationship Id="rId12" Type="http://schemas.openxmlformats.org/officeDocument/2006/relationships/image" Target="../media/image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71.emf"/><Relationship Id="rId5" Type="http://schemas.openxmlformats.org/officeDocument/2006/relationships/image" Target="../media/image62.png"/><Relationship Id="rId10" Type="http://schemas.openxmlformats.org/officeDocument/2006/relationships/image" Target="../media/image115.png"/><Relationship Id="rId4" Type="http://schemas.openxmlformats.org/officeDocument/2006/relationships/image" Target="../media/image61.gif"/><Relationship Id="rId9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76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0.png"/><Relationship Id="rId13" Type="http://schemas.openxmlformats.org/officeDocument/2006/relationships/image" Target="../media/image81.emf"/><Relationship Id="rId3" Type="http://schemas.openxmlformats.org/officeDocument/2006/relationships/image" Target="../media/image50.png"/><Relationship Id="rId7" Type="http://schemas.openxmlformats.org/officeDocument/2006/relationships/image" Target="../media/image78.wmf"/><Relationship Id="rId12" Type="http://schemas.openxmlformats.org/officeDocument/2006/relationships/image" Target="../media/image80.png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90.png"/><Relationship Id="rId14" Type="http://schemas.openxmlformats.org/officeDocument/2006/relationships/image" Target="../media/image8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87.png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7" Type="http://schemas.openxmlformats.org/officeDocument/2006/relationships/image" Target="../media/image10.svg"/><Relationship Id="rId12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9.emf"/><Relationship Id="rId5" Type="http://schemas.openxmlformats.org/officeDocument/2006/relationships/image" Target="../media/image8.svg"/><Relationship Id="rId10" Type="http://schemas.openxmlformats.org/officeDocument/2006/relationships/image" Target="../media/image18.emf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02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59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5720" y="3805191"/>
            <a:ext cx="11167224" cy="5605509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952500"/>
            <a:ext cx="11715563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  <a:defRPr/>
            </a:pPr>
            <a:r>
              <a:rPr lang="en-US" sz="4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lang="vi-VN" sz="4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ĐƯỜNG </a:t>
            </a:r>
            <a:r>
              <a:rPr lang="vi-VN" sz="4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TRÒN NGOẠI TIẾP </a:t>
            </a:r>
            <a:r>
              <a:rPr lang="vi-VN" sz="4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ỘT </a:t>
            </a:r>
            <a:r>
              <a:rPr lang="vi-VN" sz="4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TỨ </a:t>
            </a:r>
            <a:r>
              <a:rPr lang="vi-VN" sz="4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IÁC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264946" y="-50871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907552" y="1255945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5713" y="729528"/>
            <a:ext cx="1972331" cy="142130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5724074" y="746055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34440" y="2393015"/>
            <a:ext cx="9982200" cy="4093428"/>
            <a:chOff x="1219200" y="1584044"/>
            <a:chExt cx="9982200" cy="409342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3B50C682-A76A-4790-96DE-BCC283BECCC8}"/>
                </a:ext>
              </a:extLst>
            </p:cNvPr>
            <p:cNvSpPr txBox="1"/>
            <p:nvPr/>
          </p:nvSpPr>
          <p:spPr>
            <a:xfrm>
              <a:off x="1219200" y="1584044"/>
              <a:ext cx="9982200" cy="40934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0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40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0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40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0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(H.9.28).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</a:t>
              </a:r>
              <a:endPara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 vì sao bốn đỉnh của tứ giác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 </a:t>
              </a:r>
              <a:r>
                <a:rPr lang="vi-VN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ê</a:t>
              </a:r>
              <a:r>
                <a:rPr lang="vi-VN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đường tròn có tâm là </a:t>
              </a:r>
              <a:r>
                <a:rPr lang="vi-VN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 </a:t>
              </a:r>
              <a:endPara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 </a:t>
              </a:r>
              <a:r>
                <a:rPr lang="vi-VN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thẳng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</a:t>
              </a:r>
              <a:r>
                <a:rPr lang="vi-VN" sz="40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197964"/>
                </p:ext>
              </p:extLst>
            </p:nvPr>
          </p:nvGraphicFramePr>
          <p:xfrm>
            <a:off x="5943600" y="1727576"/>
            <a:ext cx="22669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" name="Equation" r:id="rId7" imgW="863280" imgH="253800" progId="Equation.DSMT4">
                    <p:embed/>
                  </p:oleObj>
                </mc:Choice>
                <mc:Fallback>
                  <p:oleObj name="Equation" r:id="rId7" imgW="863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43600" y="1727576"/>
                          <a:ext cx="226695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26800" y="1842008"/>
            <a:ext cx="5867399" cy="508483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10947"/>
              </p:ext>
            </p:extLst>
          </p:nvPr>
        </p:nvGraphicFramePr>
        <p:xfrm>
          <a:off x="6189980" y="8149506"/>
          <a:ext cx="5551806" cy="124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0" imgW="1981080" imgH="444240" progId="Equation.DSMT4">
                  <p:embed/>
                </p:oleObj>
              </mc:Choice>
              <mc:Fallback>
                <p:oleObj name="Equation" r:id="rId10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9980" y="8149506"/>
                        <a:ext cx="5551806" cy="124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2"/>
          <a:srcRect r="1667" b="3669"/>
          <a:stretch/>
        </p:blipFill>
        <p:spPr>
          <a:xfrm>
            <a:off x="1350329" y="6515100"/>
            <a:ext cx="4210768" cy="324512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88735" y="1603556"/>
            <a:ext cx="6503265" cy="584775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883516" y="1199193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</a:t>
            </a:r>
            <a:r>
              <a:rPr lang="en-US" sz="40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6414" y="740861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524000" y="2846071"/>
            <a:ext cx="94488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các điổm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</a:t>
            </a:r>
            <a:r>
              <a:rPr lang="en-US" sz="4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tứ giác lồi (H.9.29). Các 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trực của các cạnh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BC, CD</a:t>
            </a:r>
            <a:r>
              <a:rPr lang="vi-VN" sz="4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4000" i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ồng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hay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5181600" y="589781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5870507" y="7013058"/>
                <a:ext cx="7696200" cy="1339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D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A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đ</m:t>
                      </m:r>
                      <m:r>
                        <m:rPr>
                          <m:nor/>
                        </m:rPr>
                        <a:rPr lang="en-US" sz="400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400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507" y="7013058"/>
                <a:ext cx="7696200" cy="13399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76490" y="1630402"/>
            <a:ext cx="4169546" cy="4809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r="1667" b="3669"/>
          <a:stretch/>
        </p:blipFill>
        <p:spPr>
          <a:xfrm>
            <a:off x="1176681" y="6102943"/>
            <a:ext cx="3776319" cy="29103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00146" y="1559564"/>
            <a:ext cx="6176344" cy="584775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90672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170" y="1176365"/>
            <a:ext cx="3084689" cy="2222892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3962901" y="6427193"/>
                <a:ext cx="12573000" cy="203094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ó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b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ố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đỉ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h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ằ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m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ê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m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ờ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ọ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t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ế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p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đườ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(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ho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ặ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ế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p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)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v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đườ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ọ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đườ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o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i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4000" dirty="0" smtClean="0">
                    <a:solidFill>
                      <a:srgbClr val="690908"/>
                    </a:solidFill>
                    <a:latin typeface="+mj-lt"/>
                  </a:rPr>
                  <a:t>.</a:t>
                </a:r>
                <a:endParaRPr lang="en-US" sz="4000" dirty="0">
                  <a:solidFill>
                    <a:srgbClr val="690908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901" y="6427193"/>
                <a:ext cx="12573000" cy="2030941"/>
              </a:xfrm>
              <a:prstGeom prst="rect">
                <a:avLst/>
              </a:prstGeom>
              <a:blipFill rotWithShape="0">
                <a:blip r:embed="rId6"/>
                <a:stretch>
                  <a:fillRect b="-1194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38628" y="177889"/>
            <a:ext cx="3658108" cy="42198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r="1667" b="3669"/>
          <a:stretch/>
        </p:blipFill>
        <p:spPr>
          <a:xfrm>
            <a:off x="762000" y="6269126"/>
            <a:ext cx="2789481" cy="21497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65120" y="490859"/>
            <a:ext cx="4338603" cy="37599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621123">
            <a:off x="6995033" y="3301769"/>
            <a:ext cx="2182644" cy="8614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8433177">
            <a:off x="8665365" y="3238102"/>
            <a:ext cx="2495108" cy="861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4292470" y="4381500"/>
                <a:ext cx="10476404" cy="1255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ũ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o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470" y="4381500"/>
                <a:ext cx="10476404" cy="12556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8976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182581" y="703619"/>
            <a:ext cx="137035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40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40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9417" y="1780779"/>
            <a:ext cx="13851735" cy="4298009"/>
          </a:xfrm>
          <a:prstGeom prst="rect">
            <a:avLst/>
          </a:prstGeom>
        </p:spPr>
      </p:pic>
      <p:sp>
        <p:nvSpPr>
          <p:cNvPr id="17" name="Google Shape;169;p5"/>
          <p:cNvSpPr/>
          <p:nvPr/>
        </p:nvSpPr>
        <p:spPr>
          <a:xfrm>
            <a:off x="914400" y="667314"/>
            <a:ext cx="2019696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lang="en-US" sz="40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lang="en-US" sz="40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4096" y="5733565"/>
            <a:ext cx="1837146" cy="10218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0" y="5785509"/>
            <a:ext cx="1877040" cy="10440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45798" y="5804559"/>
            <a:ext cx="1925940" cy="10834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1169559" y="6803246"/>
                <a:ext cx="15411449" cy="1255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ả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ẽ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o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p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ỗ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+mj-lt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ỉ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36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59" y="6803246"/>
                <a:ext cx="15411449" cy="12556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1207659" y="8240055"/>
                <a:ext cx="15411449" cy="1228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ẽ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ỉ</m:t>
                      </m:r>
                      <m:r>
                        <m:rPr>
                          <m:nor/>
                        </m:rPr>
                        <a:rPr lang="en-US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59" y="8240055"/>
                <a:ext cx="15411449" cy="122841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873826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50"/>
                            </p:stCondLst>
                            <p:childTnLst>
                              <p:par>
                                <p:cTn id="20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80079" y="903612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3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8378" y="458911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953000" y="543345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51454" y="415476"/>
            <a:ext cx="4169546" cy="4809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r="1667" b="3669"/>
          <a:stretch/>
        </p:blipFill>
        <p:spPr>
          <a:xfrm>
            <a:off x="1024280" y="5232247"/>
            <a:ext cx="3776319" cy="291030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42836" y="2113489"/>
            <a:ext cx="9448800" cy="2862322"/>
            <a:chOff x="1542836" y="2113489"/>
            <a:chExt cx="9448800" cy="286232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3B50C682-A76A-4790-96DE-BCC283BECCC8}"/>
                </a:ext>
              </a:extLst>
            </p:cNvPr>
            <p:cNvSpPr txBox="1"/>
            <p:nvPr/>
          </p:nvSpPr>
          <p:spPr>
            <a:xfrm>
              <a:off x="1542836" y="2113489"/>
              <a:ext cx="9448800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sz="4000" i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Đ2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40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ói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640254"/>
                </p:ext>
              </p:extLst>
            </p:nvPr>
          </p:nvGraphicFramePr>
          <p:xfrm>
            <a:off x="8921142" y="3158459"/>
            <a:ext cx="1600200" cy="772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" name="Equation" r:id="rId9" imgW="457200" imgH="253800" progId="Equation.DSMT4">
                    <p:embed/>
                  </p:oleObj>
                </mc:Choice>
                <mc:Fallback>
                  <p:oleObj name="Equation" r:id="rId9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21142" y="3158459"/>
                          <a:ext cx="1600200" cy="772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62062"/>
              </p:ext>
            </p:extLst>
          </p:nvPr>
        </p:nvGraphicFramePr>
        <p:xfrm>
          <a:off x="6016625" y="6300788"/>
          <a:ext cx="328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6625" y="6300788"/>
                        <a:ext cx="328930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953000" y="7435540"/>
            <a:ext cx="9783384" cy="132343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°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72591" y="1329394"/>
            <a:ext cx="5492345" cy="523220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eart 7">
            <a:hlinkClick r:id="rId13" action="ppaction://hlinkfile"/>
          </p:cNvPr>
          <p:cNvSpPr/>
          <p:nvPr/>
        </p:nvSpPr>
        <p:spPr>
          <a:xfrm>
            <a:off x="16403927" y="7397440"/>
            <a:ext cx="1371600" cy="1166079"/>
          </a:xfrm>
          <a:prstGeom prst="hear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  ĐL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130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0900" y="-21875"/>
            <a:ext cx="3237257" cy="323116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479468" y="1117559"/>
            <a:ext cx="5243936" cy="1535046"/>
            <a:chOff x="5479468" y="1117559"/>
            <a:chExt cx="5243936" cy="1535046"/>
          </a:xfrm>
        </p:grpSpPr>
        <p:sp>
          <p:nvSpPr>
            <p:cNvPr id="3" name="TextBox 2"/>
            <p:cNvSpPr txBox="1"/>
            <p:nvPr/>
          </p:nvSpPr>
          <p:spPr>
            <a:xfrm>
              <a:off x="5479468" y="1117559"/>
              <a:ext cx="52439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O)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515423"/>
                </p:ext>
              </p:extLst>
            </p:nvPr>
          </p:nvGraphicFramePr>
          <p:xfrm>
            <a:off x="5479468" y="1954105"/>
            <a:ext cx="2171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Equation" r:id="rId7" imgW="990360" imgH="279360" progId="Equation.DSMT4">
                    <p:embed/>
                  </p:oleObj>
                </mc:Choice>
                <mc:Fallback>
                  <p:oleObj name="Equation" r:id="rId7" imgW="990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79468" y="1954105"/>
                          <a:ext cx="21717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253552"/>
                </p:ext>
              </p:extLst>
            </p:nvPr>
          </p:nvGraphicFramePr>
          <p:xfrm>
            <a:off x="8056558" y="1985855"/>
            <a:ext cx="20875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Equation" r:id="rId9" imgW="952200" imgH="253800" progId="Equation.DSMT4">
                    <p:embed/>
                  </p:oleObj>
                </mc:Choice>
                <mc:Fallback>
                  <p:oleObj name="Equation" r:id="rId9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56558" y="1985855"/>
                          <a:ext cx="20875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0018" y="851143"/>
            <a:ext cx="7272382" cy="1930157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3714829" y="5930288"/>
            <a:ext cx="118654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58916"/>
              </p:ext>
            </p:extLst>
          </p:nvPr>
        </p:nvGraphicFramePr>
        <p:xfrm>
          <a:off x="4886325" y="5605463"/>
          <a:ext cx="87534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2" imgW="4089240" imgH="507960" progId="Equation.DSMT4">
                  <p:embed/>
                </p:oleObj>
              </mc:Choice>
              <mc:Fallback>
                <p:oleObj name="Equation" r:id="rId12" imgW="408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6325" y="5605463"/>
                        <a:ext cx="875347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420600" y="113947"/>
            <a:ext cx="3858282" cy="380302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333028" y="4790806"/>
            <a:ext cx="13954461" cy="748355"/>
            <a:chOff x="1258570" y="4215890"/>
            <a:chExt cx="13954461" cy="74835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1258570" y="4256359"/>
              <a:ext cx="1395446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000" dirty="0">
                  <a:solidFill>
                    <a:srgbClr val="000000"/>
                  </a:solidFill>
                  <a:latin typeface="+mj-lt"/>
                </a:rPr>
                <a:t>Do hai </a:t>
              </a:r>
              <a:r>
                <a:rPr lang="en-US" sz="4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vi-VN" sz="4000" dirty="0" smtClean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vi-VN" sz="4000" i="1" dirty="0">
                  <a:solidFill>
                    <a:srgbClr val="000000"/>
                  </a:solidFill>
                  <a:latin typeface="+mj-lt"/>
                </a:rPr>
                <a:t>B, D</a:t>
              </a:r>
              <a:r>
                <a:rPr lang="vi-VN" sz="4000" dirty="0">
                  <a:solidFill>
                    <a:srgbClr val="000000"/>
                  </a:solidFill>
                  <a:latin typeface="+mj-lt"/>
                </a:rPr>
                <a:t> chia đường tròn (O) thành hai </a:t>
              </a:r>
              <a:r>
                <a:rPr lang="vi-VN" sz="4000" dirty="0" smtClean="0">
                  <a:solidFill>
                    <a:srgbClr val="000000"/>
                  </a:solidFill>
                  <a:latin typeface="+mj-lt"/>
                </a:rPr>
                <a:t>cung</a:t>
              </a:r>
              <a:r>
                <a:rPr lang="en-US" sz="4000" dirty="0" smtClean="0">
                  <a:solidFill>
                    <a:srgbClr val="000000"/>
                  </a:solidFill>
                  <a:latin typeface="+mj-lt"/>
                </a:rPr>
                <a:t>           </a:t>
              </a:r>
              <a:r>
                <a:rPr lang="en-US" sz="4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2268200" y="4215891"/>
                  <a:ext cx="870782" cy="7404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𝐵𝐶𝐷</m:t>
                          </m:r>
                        </m:e>
                      </m:groupChr>
                    </m:oMath>
                  </a14:m>
                  <a:r>
                    <a:rPr lang="en-US" sz="3600" dirty="0" smtClean="0"/>
                    <a:t>  </a:t>
                  </a:r>
                  <a:endParaRPr lang="en-US" sz="3600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8200" y="4215891"/>
                  <a:ext cx="870782" cy="74045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097000" y="4215890"/>
                  <a:ext cx="870782" cy="7404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groupCh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7000" y="4215890"/>
                  <a:ext cx="870782" cy="74045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r="-111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3084528" y="3469209"/>
            <a:ext cx="298030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8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3786614" y="7247276"/>
            <a:ext cx="2323072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252504" y="7271260"/>
                <a:ext cx="3387409" cy="661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04" y="7271260"/>
                <a:ext cx="3387409" cy="66140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8"/>
          <a:srcRect r="1667" b="3669"/>
          <a:stretch/>
        </p:blipFill>
        <p:spPr>
          <a:xfrm>
            <a:off x="676257" y="4831275"/>
            <a:ext cx="2517085" cy="29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391999" y="1257300"/>
            <a:ext cx="1894408" cy="111078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1907952" y="5143841"/>
            <a:ext cx="1409700" cy="1033900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6756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3558375" y="4925954"/>
            <a:ext cx="922338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9281" y="458409"/>
            <a:ext cx="4714302" cy="506695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26469" y="1075688"/>
            <a:ext cx="10132378" cy="3832396"/>
            <a:chOff x="607378" y="2181024"/>
            <a:chExt cx="11125200" cy="3832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607378" y="2181024"/>
                  <a:ext cx="11125200" cy="383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Cho tứ giác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ABCD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đường tròn </a:t>
                  </a:r>
                  <a:r>
                    <a:rPr lang="vi-VN" sz="4000" dirty="0" smtClean="0">
                      <a:solidFill>
                        <a:srgbClr val="000000"/>
                      </a:solidFill>
                      <a:latin typeface="+mj-lt"/>
                    </a:rPr>
                    <a:t>(</a:t>
                  </a:r>
                  <a:r>
                    <a:rPr lang="en-US" sz="40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vi-VN" sz="4000" dirty="0" smtClean="0">
                      <a:solidFill>
                        <a:srgbClr val="000000"/>
                      </a:solidFill>
                      <a:latin typeface="+mj-lt"/>
                    </a:rPr>
                    <a:t>) 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như Hình 9.32. Hai đường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000" i="1" dirty="0" smtClean="0">
                      <a:solidFill>
                        <a:srgbClr val="000000"/>
                      </a:solidFill>
                      <a:latin typeface="+mj-lt"/>
                    </a:rPr>
                    <a:t>AB</a:t>
                  </a:r>
                  <a:r>
                    <a:rPr lang="vi-VN" sz="4000" dirty="0" smtClean="0">
                      <a:solidFill>
                        <a:srgbClr val="000000"/>
                      </a:solidFill>
                      <a:latin typeface="+mj-lt"/>
                    </a:rPr>
                    <a:t> 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và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DC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000" dirty="0" smtClean="0">
                      <a:solidFill>
                        <a:srgbClr val="000000"/>
                      </a:solidFill>
                      <a:latin typeface="+mj-lt"/>
                    </a:rPr>
                    <a:t>nhau 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tại </a:t>
                  </a:r>
                  <a:r>
                    <a:rPr lang="vi-VN" sz="4000" i="1" dirty="0" smtClean="0">
                      <a:solidFill>
                        <a:srgbClr val="000000"/>
                      </a:solidFill>
                      <a:latin typeface="+mj-lt"/>
                    </a:rPr>
                    <a:t>X.</a:t>
                  </a:r>
                  <a:r>
                    <a:rPr lang="en-US" sz="4000" kern="1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4000" kern="1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000" dirty="0" smtClean="0">
                      <a:solidFill>
                        <a:srgbClr val="000000"/>
                      </a:solidFill>
                      <a:latin typeface="+mj-lt"/>
                    </a:rPr>
                    <a:t>                                             . </a:t>
                  </a:r>
                  <a:r>
                    <a:rPr lang="en-US" sz="40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0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D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XC.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78" y="2181024"/>
                  <a:ext cx="11125200" cy="383239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106" r="-1384" b="-30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4134332" y="4268094"/>
                  <a:ext cx="2999030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𝐷𝐴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4332" y="4268094"/>
                  <a:ext cx="2999030" cy="66499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1927" b="-33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810764" y="4268094"/>
                  <a:ext cx="2916258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0764" y="4268094"/>
                  <a:ext cx="2916258" cy="66499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3379788" y="6954838"/>
            <a:ext cx="9933604" cy="742950"/>
            <a:chOff x="2474932" y="7018186"/>
            <a:chExt cx="8964538" cy="74295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935225"/>
                </p:ext>
              </p:extLst>
            </p:nvPr>
          </p:nvGraphicFramePr>
          <p:xfrm>
            <a:off x="2474932" y="7018186"/>
            <a:ext cx="748018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" name="Equation" r:id="rId8" imgW="3301920" imgH="304560" progId="Equation.DSMT4">
                    <p:embed/>
                  </p:oleObj>
                </mc:Choice>
                <mc:Fallback>
                  <p:oleObj name="Equation" r:id="rId8" imgW="3301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74932" y="7018186"/>
                          <a:ext cx="748018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9861794" y="7051107"/>
              <a:ext cx="1577676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ề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594992" y="7962364"/>
            <a:ext cx="9027533" cy="677108"/>
            <a:chOff x="2222310" y="7882449"/>
            <a:chExt cx="9027533" cy="67710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222310" y="7882449"/>
              <a:ext cx="671979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sz="38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à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696069"/>
                </p:ext>
              </p:extLst>
            </p:nvPr>
          </p:nvGraphicFramePr>
          <p:xfrm>
            <a:off x="3206074" y="7882449"/>
            <a:ext cx="60610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9" name="Equation" r:id="rId10" imgW="2831760" imgH="266400" progId="Equation.DSMT4">
                    <p:embed/>
                  </p:oleObj>
                </mc:Choice>
                <mc:Fallback>
                  <p:oleObj name="Equation" r:id="rId10" imgW="283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06074" y="7882449"/>
                          <a:ext cx="6061075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9672167" y="7882449"/>
              <a:ext cx="1577676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ề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421680" y="8883735"/>
            <a:ext cx="9496775" cy="719456"/>
            <a:chOff x="1601396" y="8911151"/>
            <a:chExt cx="9496775" cy="719456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1601396" y="8953499"/>
              <a:ext cx="157927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3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04138"/>
                </p:ext>
              </p:extLst>
            </p:nvPr>
          </p:nvGraphicFramePr>
          <p:xfrm>
            <a:off x="3216234" y="8911151"/>
            <a:ext cx="78819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" name="Equation" r:id="rId12" imgW="3682800" imgH="266400" progId="Equation.DSMT4">
                    <p:embed/>
                  </p:oleObj>
                </mc:Choice>
                <mc:Fallback>
                  <p:oleObj name="Equation" r:id="rId12" imgW="3682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16234" y="8911151"/>
                          <a:ext cx="78819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558375" y="6202219"/>
            <a:ext cx="9850674" cy="709813"/>
            <a:chOff x="2019531" y="6291552"/>
            <a:chExt cx="9850674" cy="709813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18654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38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96236"/>
                </p:ext>
              </p:extLst>
            </p:nvPr>
          </p:nvGraphicFramePr>
          <p:xfrm>
            <a:off x="3206074" y="6308142"/>
            <a:ext cx="611505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1" name="Equation" r:id="rId14" imgW="2857320" imgH="266400" progId="Equation.DSMT4">
                    <p:embed/>
                  </p:oleObj>
                </mc:Choice>
                <mc:Fallback>
                  <p:oleObj name="Equation" r:id="rId14" imgW="28573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06074" y="6308142"/>
                          <a:ext cx="6115050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9672167" y="6291552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6"/>
          <a:srcRect r="1667" b="3669"/>
          <a:stretch/>
        </p:blipFill>
        <p:spPr>
          <a:xfrm>
            <a:off x="253329" y="6098515"/>
            <a:ext cx="2517085" cy="29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414058" y="1058791"/>
            <a:ext cx="214208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07495" y="395724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64578" y="2110582"/>
            <a:ext cx="1592666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 rằng tứ giác </a:t>
            </a:r>
            <a:r>
              <a:rPr lang="vi-VN" sz="3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EF</a:t>
            </a:r>
            <a:r>
              <a:rPr lang="en-US" sz="3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</a:t>
            </a:r>
            <a:r>
              <a:rPr lang="en-US" sz="3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một đường tròn có tâm là trung điểm của cạnh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vi-VN" sz="3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của các góc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E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29423" y="1197533"/>
            <a:ext cx="13565926" cy="969496"/>
            <a:chOff x="2588474" y="1746835"/>
            <a:chExt cx="13565926" cy="969496"/>
          </a:xfrm>
        </p:grpSpPr>
        <p:sp>
          <p:nvSpPr>
            <p:cNvPr id="17" name="Rectangle 16"/>
            <p:cNvSpPr/>
            <p:nvPr/>
          </p:nvSpPr>
          <p:spPr>
            <a:xfrm>
              <a:off x="2588474" y="1746835"/>
              <a:ext cx="13565926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          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E, CF.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2844" r="-8125" b="-330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6159112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03" name="Equation" r:id="rId7" imgW="495000" imgH="190440" progId="Equation.DSMT4">
                        <p:embed/>
                      </p:oleObj>
                    </mc:Choice>
                    <mc:Fallback>
                      <p:oleObj name="Equation" r:id="rId7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6159112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73" name="Equation" r:id="rId9" imgW="495000" imgH="190440" progId="Equation.DSMT4">
                        <p:embed/>
                      </p:oleObj>
                    </mc:Choice>
                    <mc:Fallback>
                      <p:oleObj name="Equation" r:id="rId9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33685" y="2782250"/>
            <a:ext cx="3838564" cy="4983861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BB65C653-BF85-2D21-C659-5F92A0504273}"/>
              </a:ext>
            </a:extLst>
          </p:cNvPr>
          <p:cNvSpPr txBox="1"/>
          <p:nvPr/>
        </p:nvSpPr>
        <p:spPr>
          <a:xfrm>
            <a:off x="4884544" y="3914694"/>
            <a:ext cx="7086600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8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182390" y="2794615"/>
            <a:ext cx="3741154" cy="4876399"/>
          </a:xfrm>
          <a:prstGeom prst="rect">
            <a:avLst/>
          </a:prstGeom>
        </p:spPr>
      </p:pic>
      <p:grpSp>
        <p:nvGrpSpPr>
          <p:cNvPr id="55" name="Group 54"/>
          <p:cNvGrpSpPr/>
          <p:nvPr/>
        </p:nvGrpSpPr>
        <p:grpSpPr>
          <a:xfrm>
            <a:off x="5039615" y="4654421"/>
            <a:ext cx="8745542" cy="1846659"/>
            <a:chOff x="3406993" y="4844661"/>
            <a:chExt cx="8745542" cy="1846659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BB65C653-BF85-2D21-C659-5F92A0504273}"/>
                </a:ext>
              </a:extLst>
            </p:cNvPr>
            <p:cNvSpPr txBox="1"/>
            <p:nvPr/>
          </p:nvSpPr>
          <p:spPr>
            <a:xfrm>
              <a:off x="3406993" y="4844661"/>
              <a:ext cx="8745542" cy="184665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lang="en-US" sz="3800" kern="1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800" kern="1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800" kern="1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800" kern="1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3800" kern="1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C. </a:t>
              </a:r>
              <a:endPara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007041"/>
                </p:ext>
              </p:extLst>
            </p:nvPr>
          </p:nvGraphicFramePr>
          <p:xfrm>
            <a:off x="4915129" y="5149069"/>
            <a:ext cx="1529449" cy="497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" name="Equation" r:id="rId13" imgW="1066680" imgH="228600" progId="Equation.DSMT4">
                    <p:embed/>
                  </p:oleObj>
                </mc:Choice>
                <mc:Fallback>
                  <p:oleObj name="Equation" r:id="rId13" imgW="1066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15129" y="5149069"/>
                          <a:ext cx="1529449" cy="4970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4926268" y="6501080"/>
            <a:ext cx="6651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ME = MF = MB = MC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01742" y="7605059"/>
            <a:ext cx="10269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BCEF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p một đường tròn 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MB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76808" y="5616802"/>
            <a:ext cx="4028409" cy="2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Google Shape;322;p15"/>
          <p:cNvSpPr/>
          <p:nvPr/>
        </p:nvSpPr>
        <p:spPr>
          <a:xfrm>
            <a:off x="2629423" y="246850"/>
            <a:ext cx="4886226" cy="1082842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4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4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óm</a:t>
            </a:r>
            <a:endParaRPr sz="4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66" grpId="0"/>
      <p:bldP spid="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1116" y="683944"/>
            <a:ext cx="3124200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2438246" y="330146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364578" y="1866541"/>
            <a:ext cx="1592666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của các góc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E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725316" y="808030"/>
            <a:ext cx="13565926" cy="969496"/>
            <a:chOff x="2588474" y="1746835"/>
            <a:chExt cx="13565926" cy="969496"/>
          </a:xfrm>
        </p:grpSpPr>
        <p:sp>
          <p:nvSpPr>
            <p:cNvPr id="17" name="Rectangle 16"/>
            <p:cNvSpPr/>
            <p:nvPr/>
          </p:nvSpPr>
          <p:spPr>
            <a:xfrm>
              <a:off x="2588474" y="1746835"/>
              <a:ext cx="13565926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          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E, CF.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3800" kern="1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2844" r="-8125" b="-330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934724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00" name="Equation" r:id="rId7" imgW="495000" imgH="190440" progId="Equation.DSMT4">
                        <p:embed/>
                      </p:oleObj>
                    </mc:Choice>
                    <mc:Fallback>
                      <p:oleObj name="Equation" r:id="rId7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934724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58" name="Equation" r:id="rId9" imgW="495000" imgH="190440" progId="Equation.DSMT4">
                        <p:embed/>
                      </p:oleObj>
                    </mc:Choice>
                    <mc:Fallback>
                      <p:oleObj name="Equation" r:id="rId9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568456" y="2555979"/>
            <a:ext cx="3741154" cy="487639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4137759" y="3417525"/>
            <a:ext cx="1001008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Do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EF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944220" y="4450968"/>
            <a:ext cx="9472562" cy="699016"/>
            <a:chOff x="2019531" y="6308333"/>
            <a:chExt cx="9472562" cy="699016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18654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38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793334"/>
                </p:ext>
              </p:extLst>
            </p:nvPr>
          </p:nvGraphicFramePr>
          <p:xfrm>
            <a:off x="3490196" y="6308333"/>
            <a:ext cx="55451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1" name="Equation" r:id="rId12" imgW="2590560" imgH="266400" progId="Equation.DSMT4">
                    <p:embed/>
                  </p:oleObj>
                </mc:Choice>
                <mc:Fallback>
                  <p:oleObj name="Equation" r:id="rId12" imgW="2590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90196" y="6308333"/>
                          <a:ext cx="55451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9294055" y="6330241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103227" y="5594229"/>
            <a:ext cx="9119902" cy="677108"/>
            <a:chOff x="2382351" y="6308333"/>
            <a:chExt cx="9119902" cy="67710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382351" y="6308333"/>
              <a:ext cx="83388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38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62647"/>
                </p:ext>
              </p:extLst>
            </p:nvPr>
          </p:nvGraphicFramePr>
          <p:xfrm>
            <a:off x="3490196" y="6308333"/>
            <a:ext cx="55451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" name="Equation" r:id="rId14" imgW="2590560" imgH="266400" progId="Equation.DSMT4">
                    <p:embed/>
                  </p:oleObj>
                </mc:Choice>
                <mc:Fallback>
                  <p:oleObj name="Equation" r:id="rId14" imgW="2590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90196" y="6308333"/>
                          <a:ext cx="55451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9304215" y="6308333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228600" y="4433188"/>
            <a:ext cx="3129459" cy="2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7619452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583212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4" y="2980452"/>
            <a:ext cx="4156023" cy="704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12" y="5687273"/>
            <a:ext cx="4454526" cy="445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3244371" y="6563558"/>
            <a:ext cx="4657724" cy="3442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2376244" y="6563558"/>
            <a:ext cx="5094597" cy="3784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12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75951" y="1224107"/>
            <a:ext cx="2508877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ử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ách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ỏ</a:t>
            </a: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1875220" y="5344889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200400" y="876300"/>
            <a:ext cx="144289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+mj-lt"/>
              </a:rPr>
              <a:t>Cho tứ giác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CD,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biết rằng các đường trung trực của ba đoạn thẳng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, AC, AD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4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4000" dirty="0" smtClean="0">
                <a:solidFill>
                  <a:srgbClr val="000000"/>
                </a:solidFill>
                <a:latin typeface="+mj-lt"/>
              </a:rPr>
              <a:t>. 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Hãy giải thích vì sao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CD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là tứ giác nội tiếp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3"/>
          <a:srcRect r="1667" b="3669"/>
          <a:stretch/>
        </p:blipFill>
        <p:spPr>
          <a:xfrm>
            <a:off x="1475651" y="6309427"/>
            <a:ext cx="2517085" cy="291030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4320852" y="5159590"/>
            <a:ext cx="1001008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latin typeface="+mj-lt"/>
                <a:cs typeface="Times New Roman" panose="02020603050405020304" pitchFamily="18" charset="0"/>
              </a:rPr>
              <a:t>Gọi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000" dirty="0">
                <a:latin typeface="+mj-lt"/>
                <a:cs typeface="Times New Roman" panose="02020603050405020304" pitchFamily="18" charset="0"/>
              </a:rPr>
              <a:t>là giao điểm của các đường trung trực các đoạn </a:t>
            </a:r>
            <a:r>
              <a:rPr lang="vi-VN" sz="4000" dirty="0" smtClean="0">
                <a:latin typeface="+mj-lt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, AC, AD</a:t>
            </a:r>
            <a:r>
              <a:rPr lang="vi-VN" sz="4000" dirty="0" smtClean="0">
                <a:latin typeface="+mj-lt"/>
                <a:cs typeface="Times New Roman" panose="02020603050405020304" pitchFamily="18" charset="0"/>
              </a:rPr>
              <a:t> </a:t>
            </a:r>
            <a:endParaRPr lang="en-US" sz="4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346252" y="6549278"/>
            <a:ext cx="771672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 = OB; OA = OD; OA = O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320852" y="8209464"/>
            <a:ext cx="768832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tứ </a:t>
            </a:r>
            <a:r>
              <a:rPr lang="vi-VN" sz="3600" dirty="0" smtClean="0">
                <a:solidFill>
                  <a:srgbClr val="000000"/>
                </a:solidFill>
                <a:latin typeface="+mj-lt"/>
              </a:rPr>
              <a:t>giác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3600" i="1" dirty="0" smtClean="0">
                <a:solidFill>
                  <a:srgbClr val="000000"/>
                </a:solidFill>
                <a:latin typeface="+mj-lt"/>
              </a:rPr>
              <a:t>ABCD</a:t>
            </a:r>
            <a:r>
              <a:rPr lang="en-US" sz="3600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nội </a:t>
            </a:r>
            <a:r>
              <a:rPr lang="vi-VN" sz="3600" dirty="0" smtClean="0">
                <a:solidFill>
                  <a:srgbClr val="000000"/>
                </a:solidFill>
                <a:latin typeface="+mj-lt"/>
              </a:rPr>
              <a:t>tiếp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 OA)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92736" y="5291741"/>
            <a:ext cx="4028877" cy="3591465"/>
          </a:xfrm>
          <a:prstGeom prst="rect">
            <a:avLst/>
          </a:prstGeom>
        </p:spPr>
      </p:pic>
      <p:pic>
        <p:nvPicPr>
          <p:cNvPr id="3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6533734" y="2359487"/>
            <a:ext cx="5503846" cy="255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346252" y="7426027"/>
            <a:ext cx="599433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3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 = OB = OC = 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260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050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>
              <a:ext uri="{FF2B5EF4-FFF2-40B4-BE49-F238E27FC236}"/>
            </a:extLst>
          </p:cNvPr>
          <p:cNvSpPr/>
          <p:nvPr/>
        </p:nvSpPr>
        <p:spPr>
          <a:xfrm>
            <a:off x="762000" y="1790700"/>
            <a:ext cx="7045323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7807323" y="2324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45886435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5400" y="723900"/>
            <a:ext cx="9144000" cy="955675"/>
          </a:xfrm>
          <a:solidFill>
            <a:schemeClr val="accent3"/>
          </a:solidFill>
        </p:spPr>
        <p:txBody>
          <a:bodyPr>
            <a:normAutofit fontScale="90000"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 - 8 HS),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, C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s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s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26000" y="9525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ransition spd="slow" advTm="66798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4154550" y="3235863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4087980" y="503634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4098475" y="81200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4041441" y="6557968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46" y="368416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47" y="3587415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987207"/>
              </p:ext>
            </p:extLst>
          </p:nvPr>
        </p:nvGraphicFramePr>
        <p:xfrm>
          <a:off x="2935515" y="585260"/>
          <a:ext cx="12380685" cy="1951609"/>
        </p:xfrm>
        <a:graphic>
          <a:graphicData uri="http://schemas.openxmlformats.org/drawingml/2006/table">
            <a:tbl>
              <a:tblPr/>
              <a:tblGrid>
                <a:gridCol w="12380685"/>
              </a:tblGrid>
              <a:tr h="1897422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200"/>
                        </a:spcAft>
                        <a:tabLst>
                          <a:tab pos="434975" algn="l"/>
                        </a:tabLst>
                      </a:pPr>
                      <a:r>
                        <a:rPr lang="nl-NL" sz="5400" b="1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1</a:t>
                      </a:r>
                      <a:r>
                        <a:rPr lang="nl-NL" sz="54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 Trong một tứ giác nội tiếp, tổng số đo hai góc đối nhau bằng bao nhiêu độ?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9" name="Rounded Rectangle 48"/>
          <p:cNvSpPr/>
          <p:nvPr/>
        </p:nvSpPr>
        <p:spPr>
          <a:xfrm>
            <a:off x="5230980" y="2878931"/>
            <a:ext cx="3962400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33CC"/>
                </a:solidFill>
              </a:rPr>
              <a:t> </a:t>
            </a:r>
            <a:endParaRPr lang="en-US" sz="4800" dirty="0"/>
          </a:p>
        </p:txBody>
      </p:sp>
      <p:sp>
        <p:nvSpPr>
          <p:cNvPr id="50" name="Rounded Rectangle 49"/>
          <p:cNvSpPr/>
          <p:nvPr/>
        </p:nvSpPr>
        <p:spPr>
          <a:xfrm>
            <a:off x="5247762" y="4655568"/>
            <a:ext cx="3945618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/>
          </a:p>
        </p:txBody>
      </p:sp>
      <p:sp>
        <p:nvSpPr>
          <p:cNvPr id="51" name="Rounded Rectangle 50"/>
          <p:cNvSpPr/>
          <p:nvPr/>
        </p:nvSpPr>
        <p:spPr>
          <a:xfrm>
            <a:off x="5247763" y="6281741"/>
            <a:ext cx="3945618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257800" y="7864247"/>
            <a:ext cx="3962400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33CC"/>
                </a:solidFill>
              </a:rPr>
              <a:t> 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6671281" y="5038902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281" y="5038902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608170" y="320182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170" y="3201823"/>
                <a:ext cx="1208020" cy="769441"/>
              </a:xfrm>
              <a:prstGeom prst="rect">
                <a:avLst/>
              </a:prstGeom>
              <a:blipFill rotWithShape="0">
                <a:blip r:embed="rId8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16561" y="816532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561" y="8165326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608170" y="666317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170" y="6663177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ounded Rectangle 5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7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57200" y="58993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502107" y="58993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208546" y="4243496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35395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52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875085" y="3540657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808515" y="5166972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828421" y="8671488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761976" y="6862762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123" y="3491818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493" y="3491818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56383"/>
              </p:ext>
            </p:extLst>
          </p:nvPr>
        </p:nvGraphicFramePr>
        <p:xfrm>
          <a:off x="1217334" y="654119"/>
          <a:ext cx="16156266" cy="2151626"/>
        </p:xfrm>
        <a:graphic>
          <a:graphicData uri="http://schemas.openxmlformats.org/drawingml/2006/table">
            <a:tbl>
              <a:tblPr/>
              <a:tblGrid>
                <a:gridCol w="16156266"/>
              </a:tblGrid>
              <a:tr h="2151626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4800" b="1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2</a:t>
                      </a:r>
                      <a:r>
                        <a:rPr lang="vi-VN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ho tứ giác ABCD nội tiếp đường tròn, có </a:t>
                      </a:r>
                      <a:r>
                        <a:rPr lang="en-US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vi-VN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4800" dirty="0" smtClean="0">
                        <a:solidFill>
                          <a:srgbClr val="2B2B2C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48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Tính 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747471" y="3215590"/>
            <a:ext cx="3872529" cy="132987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3747471" y="4870506"/>
            <a:ext cx="3872529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7" name="Rounded Rectangle 46"/>
          <p:cNvSpPr/>
          <p:nvPr/>
        </p:nvSpPr>
        <p:spPr>
          <a:xfrm>
            <a:off x="3747469" y="6622764"/>
            <a:ext cx="3872531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802952" y="8404209"/>
            <a:ext cx="3817048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grpSp>
        <p:nvGrpSpPr>
          <p:cNvPr id="4" name="Group 3"/>
          <p:cNvGrpSpPr/>
          <p:nvPr/>
        </p:nvGrpSpPr>
        <p:grpSpPr>
          <a:xfrm>
            <a:off x="2682826" y="709210"/>
            <a:ext cx="13838622" cy="1682212"/>
            <a:chOff x="1837186" y="795065"/>
            <a:chExt cx="13838622" cy="1682212"/>
          </a:xfrm>
        </p:grpSpPr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016841"/>
                </p:ext>
              </p:extLst>
            </p:nvPr>
          </p:nvGraphicFramePr>
          <p:xfrm>
            <a:off x="12946560" y="795065"/>
            <a:ext cx="2729248" cy="852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8" imgW="812520" imgH="253800" progId="Equation.DSMT4">
                    <p:embed/>
                  </p:oleObj>
                </mc:Choice>
                <mc:Fallback>
                  <p:oleObj name="Equation" r:id="rId8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946560" y="795065"/>
                          <a:ext cx="2729248" cy="852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8371"/>
                </p:ext>
              </p:extLst>
            </p:nvPr>
          </p:nvGraphicFramePr>
          <p:xfrm>
            <a:off x="1837186" y="1563005"/>
            <a:ext cx="2377104" cy="914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10" imgW="660240" imgH="253800" progId="Equation.DSMT4">
                    <p:embed/>
                  </p:oleObj>
                </mc:Choice>
                <mc:Fallback>
                  <p:oleObj name="Equation" r:id="rId10" imgW="660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37186" y="1563005"/>
                          <a:ext cx="2377104" cy="914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5136600" y="515158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600" y="5151583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120724" y="692384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724" y="6923843"/>
                <a:ext cx="1208020" cy="76944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966941" y="355382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41" y="3553823"/>
                <a:ext cx="1208020" cy="769441"/>
              </a:xfrm>
              <a:prstGeom prst="rect">
                <a:avLst/>
              </a:prstGeom>
              <a:blipFill rotWithShape="0">
                <a:blip r:embed="rId14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5054363" y="8775588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363" y="8775588"/>
                <a:ext cx="1208020" cy="769441"/>
              </a:xfrm>
              <a:prstGeom prst="rect">
                <a:avLst/>
              </a:prstGeom>
              <a:blipFill rotWithShape="0">
                <a:blip r:embed="rId15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0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23325" y="4859482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168232" y="4859482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8915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775611" y="2730318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836231" y="4749242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836231" y="6932392"/>
            <a:ext cx="106471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C</a:t>
            </a:r>
            <a:r>
              <a:rPr lang="en-US" altLang="en-US" sz="42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.</a:t>
            </a:r>
            <a:r>
              <a:rPr lang="en-US" altLang="en-US" sz="4200" dirty="0" smtClean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  <a:endParaRPr lang="en-US" altLang="en-US" sz="4200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5696" y="3014439"/>
            <a:ext cx="4318203" cy="312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5696" y="2922309"/>
            <a:ext cx="4539603" cy="33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104189"/>
              </p:ext>
            </p:extLst>
          </p:nvPr>
        </p:nvGraphicFramePr>
        <p:xfrm>
          <a:off x="2590800" y="647700"/>
          <a:ext cx="12903655" cy="1181100"/>
        </p:xfrm>
        <a:graphic>
          <a:graphicData uri="http://schemas.openxmlformats.org/drawingml/2006/table">
            <a:tbl>
              <a:tblPr/>
              <a:tblGrid>
                <a:gridCol w="12903655"/>
              </a:tblGrid>
              <a:tr h="11811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6000" b="1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en-US" sz="6000" b="1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vi-VN" sz="6000" dirty="0" smtClean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6000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6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6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u="sng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r>
                        <a:rPr lang="en-US" sz="60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6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6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6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6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6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9" name="Rounded Rectangle 48"/>
          <p:cNvSpPr/>
          <p:nvPr/>
        </p:nvSpPr>
        <p:spPr>
          <a:xfrm>
            <a:off x="1664671" y="2262502"/>
            <a:ext cx="11416331" cy="178722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400" dirty="0">
                <a:solidFill>
                  <a:srgbClr val="2B2B2C"/>
                </a:solidFill>
                <a:latin typeface="Times New Roman" panose="02020603050405020304" pitchFamily="18" charset="0"/>
                <a:ea typeface="Segoe UI" panose="020B0502040204020203" pitchFamily="34" charset="0"/>
              </a:rPr>
              <a:t>Tứ giác nội tiếp là tứ giác có bốn đỉnh cùng nằm trên một đường tròn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690071" y="4405001"/>
            <a:ext cx="11448690" cy="1247131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1690071" y="6391213"/>
                <a:ext cx="11509097" cy="1530053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071" y="6391213"/>
                <a:ext cx="11509097" cy="1530053"/>
              </a:xfrm>
              <a:prstGeom prst="roundRect">
                <a:avLst/>
              </a:prstGeom>
              <a:blipFill rotWithShape="0">
                <a:blip r:embed="rId7"/>
                <a:stretch>
                  <a:fillRect l="-1374" t="-3529" r="-634" b="-1529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ounded Rectangle 4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6027855" y="301444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71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83840" y="6019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7993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1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302794" y="3245645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254974" y="490236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3274881" y="84944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241490" y="6692830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2835" y="349595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4018" y="3433996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357438"/>
              </p:ext>
            </p:extLst>
          </p:nvPr>
        </p:nvGraphicFramePr>
        <p:xfrm>
          <a:off x="1401271" y="589402"/>
          <a:ext cx="14676930" cy="1836420"/>
        </p:xfrm>
        <a:graphic>
          <a:graphicData uri="http://schemas.openxmlformats.org/drawingml/2006/table">
            <a:tbl>
              <a:tblPr/>
              <a:tblGrid>
                <a:gridCol w="14676930"/>
              </a:tblGrid>
              <a:tr h="1312848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5400" b="1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54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4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ong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ình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2,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QMN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60</a:t>
                      </a:r>
                      <a:r>
                        <a:rPr lang="en-US" sz="5400" baseline="300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o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NPQ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endParaRPr lang="en-US" sz="5400" dirty="0"/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977226" y="2985979"/>
            <a:ext cx="3185574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4013597" y="4694051"/>
            <a:ext cx="3149203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099359" y="6439323"/>
            <a:ext cx="3062288" cy="1374476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147943" y="8170977"/>
            <a:ext cx="3013704" cy="134975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4966003" y="326011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003" y="3260113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109" y="3359470"/>
            <a:ext cx="4991372" cy="548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5019623" y="498921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23" y="4989217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5026493" y="67418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93" y="6741840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966003" y="846476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5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003" y="8464766"/>
                <a:ext cx="1208020" cy="769441"/>
              </a:xfrm>
              <a:prstGeom prst="rect">
                <a:avLst/>
              </a:prstGeom>
              <a:blipFill rotWithShape="0">
                <a:blip r:embed="rId11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ounded Rectangle 8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05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0" y="7877668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044907" y="7877668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47982" y="2985979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37464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657080" y="3235863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590510" y="4862178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3610416" y="836669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543971" y="6557968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659" y="364569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658" y="3548945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29178"/>
              </p:ext>
            </p:extLst>
          </p:nvPr>
        </p:nvGraphicFramePr>
        <p:xfrm>
          <a:off x="1164638" y="581022"/>
          <a:ext cx="16210666" cy="1653540"/>
        </p:xfrm>
        <a:graphic>
          <a:graphicData uri="http://schemas.openxmlformats.org/drawingml/2006/table">
            <a:tbl>
              <a:tblPr/>
              <a:tblGrid>
                <a:gridCol w="16210666"/>
              </a:tblGrid>
              <a:tr h="1257299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4800" b="1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5</a:t>
                      </a:r>
                      <a:r>
                        <a:rPr lang="en-US" sz="4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vi-VN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 giác ABCD nội tiếp đường tròn có </a:t>
                      </a:r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. </a:t>
                      </a:r>
                      <a:r>
                        <a:rPr lang="en-US" sz="4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endParaRPr lang="en-US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4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4529466" y="2910796"/>
            <a:ext cx="4081133" cy="132987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529465" y="4565712"/>
            <a:ext cx="4081134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529464" y="6317970"/>
            <a:ext cx="4081135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584948" y="8099415"/>
            <a:ext cx="4025652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dirty="0">
              <a:solidFill>
                <a:schemeClr val="tx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38498" y="723900"/>
            <a:ext cx="13611102" cy="1501547"/>
            <a:chOff x="2238498" y="723900"/>
            <a:chExt cx="13611102" cy="1501547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902999"/>
                </p:ext>
              </p:extLst>
            </p:nvPr>
          </p:nvGraphicFramePr>
          <p:xfrm>
            <a:off x="12641263" y="723900"/>
            <a:ext cx="3208337" cy="83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0" name="Equation" r:id="rId8" imgW="1193760" imgH="291960" progId="Equation.DSMT4">
                    <p:embed/>
                  </p:oleObj>
                </mc:Choice>
                <mc:Fallback>
                  <p:oleObj name="Equation" r:id="rId8" imgW="11937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641263" y="723900"/>
                          <a:ext cx="3208337" cy="83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519595"/>
                </p:ext>
              </p:extLst>
            </p:nvPr>
          </p:nvGraphicFramePr>
          <p:xfrm>
            <a:off x="2238498" y="1476258"/>
            <a:ext cx="2135188" cy="74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1" name="Equation" r:id="rId10" imgW="723600" imgH="253800" progId="Equation.DSMT4">
                    <p:embed/>
                  </p:oleObj>
                </mc:Choice>
                <mc:Fallback>
                  <p:oleObj name="Equation" r:id="rId10" imgW="723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38498" y="1476258"/>
                          <a:ext cx="2135188" cy="74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966021" y="4811739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021" y="4811739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865643" y="3164224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3164224"/>
                <a:ext cx="1208020" cy="769441"/>
              </a:xfrm>
              <a:prstGeom prst="rect">
                <a:avLst/>
              </a:prstGeom>
              <a:blipFill rotWithShape="0">
                <a:blip r:embed="rId13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5865643" y="66544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6654440"/>
                <a:ext cx="1208020" cy="769441"/>
              </a:xfrm>
              <a:prstGeom prst="rect">
                <a:avLst/>
              </a:prstGeom>
              <a:blipFill rotWithShape="0">
                <a:blip r:embed="rId14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865643" y="8436234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8436234"/>
                <a:ext cx="1208020" cy="769441"/>
              </a:xfrm>
              <a:prstGeom prst="rect">
                <a:avLst/>
              </a:prstGeom>
              <a:blipFill rotWithShape="0">
                <a:blip r:embed="rId15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ounded Rectangle 6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1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549159" y="764473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392400" y="7729659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86942" y="2883565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845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984714" y="3195210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980734" y="4835237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990318" y="8150393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957825" y="6512891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5558" y="4180132"/>
            <a:ext cx="4436807" cy="320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5557" y="4156530"/>
            <a:ext cx="4436807" cy="3232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8167924"/>
                  </p:ext>
                </p:extLst>
              </p:nvPr>
            </p:nvGraphicFramePr>
            <p:xfrm>
              <a:off x="3086242" y="804274"/>
              <a:ext cx="11831515" cy="1264158"/>
            </p:xfrm>
            <a:graphic>
              <a:graphicData uri="http://schemas.openxmlformats.org/drawingml/2006/table">
                <a:tbl>
                  <a:tblPr/>
                  <a:tblGrid>
                    <a:gridCol w="11831515"/>
                  </a:tblGrid>
                  <a:tr h="1264158">
                    <a:tc>
                      <a:txBody>
                        <a:bodyPr/>
                        <a:lstStyle/>
                        <a:p>
                          <a:pPr marL="30163" marR="0" lvl="0" indent="0" algn="just" defTabSz="914400" rtl="0" eaLnBrk="1" fontAlgn="base" latinLnBrk="0" hangingPunct="1">
                            <a:lnSpc>
                              <a:spcPts val="1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4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</a:endParaRPr>
                        </a:p>
                        <a:p>
                          <a:r>
                            <a:rPr lang="vi-VN" sz="4800" b="1" dirty="0" smtClean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Câu </a:t>
                          </a:r>
                          <a:r>
                            <a:rPr lang="en-US" sz="4800" b="1" dirty="0" smtClean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vi-VN" sz="4800" b="0" dirty="0" smtClean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en-US" sz="48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ướ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ây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</a:p>
                      </a:txBody>
                      <a:tcPr marL="171450" marR="171450" marT="0" marB="0" horzOverflow="overflow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9EDF4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8167924"/>
                  </p:ext>
                </p:extLst>
              </p:nvPr>
            </p:nvGraphicFramePr>
            <p:xfrm>
              <a:off x="3086242" y="804274"/>
              <a:ext cx="11831515" cy="1264158"/>
            </p:xfrm>
            <a:graphic>
              <a:graphicData uri="http://schemas.openxmlformats.org/drawingml/2006/table">
                <a:tbl>
                  <a:tblPr/>
                  <a:tblGrid>
                    <a:gridCol w="11831515"/>
                  </a:tblGrid>
                  <a:tr h="12641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71450" marR="171450" marT="0" marB="0" horzOverflow="overflow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7"/>
                          <a:stretch>
                            <a:fillRect l="-1648" t="-478" r="-103" b="-382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5" name="Rounded Rectangle 44"/>
          <p:cNvSpPr/>
          <p:nvPr/>
        </p:nvSpPr>
        <p:spPr>
          <a:xfrm>
            <a:off x="3875315" y="2866983"/>
            <a:ext cx="3058885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/>
          </a:p>
        </p:txBody>
      </p:sp>
      <p:sp>
        <p:nvSpPr>
          <p:cNvPr id="46" name="Rounded Rectangle 45"/>
          <p:cNvSpPr/>
          <p:nvPr/>
        </p:nvSpPr>
        <p:spPr>
          <a:xfrm>
            <a:off x="3902834" y="4542957"/>
            <a:ext cx="3031366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931179" y="6099211"/>
            <a:ext cx="3003021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875315" y="7846019"/>
            <a:ext cx="3058885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6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6476" y="2726977"/>
            <a:ext cx="5602253" cy="49551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800747" y="3204491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747" y="3204491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828679" y="8274679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679" y="8274679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848999" y="4854765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999" y="4854765"/>
                <a:ext cx="1208020" cy="76944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715148" y="6420502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148" y="6420502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329055" y="44482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373962" y="44482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6889" y="4028779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12" descr="Digit 60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7205" y="2866492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12559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693194" y="3245645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645374" y="490236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665281" y="84944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631890" y="6692830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3950" y="4777844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5135" y="4729469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019315"/>
              </p:ext>
            </p:extLst>
          </p:nvPr>
        </p:nvGraphicFramePr>
        <p:xfrm>
          <a:off x="2552843" y="950509"/>
          <a:ext cx="13076730" cy="1312848"/>
        </p:xfrm>
        <a:graphic>
          <a:graphicData uri="http://schemas.openxmlformats.org/drawingml/2006/table">
            <a:tbl>
              <a:tblPr/>
              <a:tblGrid>
                <a:gridCol w="13076730"/>
              </a:tblGrid>
              <a:tr h="1312848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5400" b="1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54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7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Dựa</a:t>
                      </a:r>
                      <a:r>
                        <a:rPr lang="en-US" sz="5400" baseline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vào</a:t>
                      </a:r>
                      <a:r>
                        <a:rPr lang="en-US" sz="5400" baseline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hình</a:t>
                      </a:r>
                      <a:r>
                        <a:rPr lang="en-US" sz="5400" baseline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vẽ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o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BCD </a:t>
                      </a:r>
                      <a:r>
                        <a:rPr lang="en-US" sz="5400" dirty="0" err="1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endParaRPr lang="en-US" sz="5400" dirty="0"/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367626" y="2985979"/>
            <a:ext cx="3185574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3403997" y="4694051"/>
            <a:ext cx="3149203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489759" y="6439323"/>
            <a:ext cx="3062288" cy="1374476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538343" y="8170977"/>
            <a:ext cx="3013704" cy="134975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pic>
        <p:nvPicPr>
          <p:cNvPr id="78" name="Picture 4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28886" y="3942701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4356403" y="326011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79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03" y="3260113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4416893" y="498921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893" y="4989217"/>
                <a:ext cx="1208020" cy="769441"/>
              </a:xfrm>
              <a:prstGeom prst="rect">
                <a:avLst/>
              </a:prstGeom>
              <a:blipFill rotWithShape="0">
                <a:blip r:embed="rId8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416893" y="67418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893" y="6741840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356403" y="846476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61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03" y="8464766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66334" y="3456319"/>
            <a:ext cx="4706634" cy="5622336"/>
          </a:xfrm>
          <a:prstGeom prst="rect">
            <a:avLst/>
          </a:prstGeom>
        </p:spPr>
      </p:pic>
      <p:pic>
        <p:nvPicPr>
          <p:cNvPr id="85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38545" y="551623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773400" y="69699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12" descr="Digit 6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622" y="25145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333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xit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xit" presetSubtype="1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>
              <a:ext uri="{FF2B5EF4-FFF2-40B4-BE49-F238E27FC236}"/>
            </a:extLst>
          </p:cNvPr>
          <p:cNvSpPr/>
          <p:nvPr/>
        </p:nvSpPr>
        <p:spPr>
          <a:xfrm>
            <a:off x="1225550" y="1790699"/>
            <a:ext cx="6775450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2" name="TextBox 5"/>
          <p:cNvSpPr txBox="1">
            <a:spLocks noChangeArrowheads="1"/>
          </p:cNvSpPr>
          <p:nvPr/>
        </p:nvSpPr>
        <p:spPr bwMode="auto">
          <a:xfrm>
            <a:off x="8686800" y="4229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957122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>
              <a:ext uri="{FF2B5EF4-FFF2-40B4-BE49-F238E27FC236}"/>
            </a:extLst>
          </p:cNvPr>
          <p:cNvSpPr/>
          <p:nvPr/>
        </p:nvSpPr>
        <p:spPr>
          <a:xfrm>
            <a:off x="1225551" y="1558927"/>
            <a:ext cx="864552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9871077" y="4133851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355240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-103842"/>
            <a:ext cx="18288000" cy="1043702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graphicFrame>
        <p:nvGraphicFramePr>
          <p:cNvPr id="122975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167414"/>
              </p:ext>
            </p:extLst>
          </p:nvPr>
        </p:nvGraphicFramePr>
        <p:xfrm>
          <a:off x="3383595" y="2482522"/>
          <a:ext cx="10580770" cy="6432805"/>
        </p:xfrm>
        <a:graphic>
          <a:graphicData uri="http://schemas.openxmlformats.org/drawingml/2006/table">
            <a:tbl>
              <a:tblPr/>
              <a:tblGrid>
                <a:gridCol w="2175871">
                  <a:extLst>
                    <a:ext uri="{9D8B030D-6E8A-4147-A177-3AD203B41FA5}"/>
                  </a:extLst>
                </a:gridCol>
                <a:gridCol w="2393560">
                  <a:extLst>
                    <a:ext uri="{9D8B030D-6E8A-4147-A177-3AD203B41FA5}"/>
                  </a:extLst>
                </a:gridCol>
                <a:gridCol w="1710353">
                  <a:extLst>
                    <a:ext uri="{9D8B030D-6E8A-4147-A177-3AD203B41FA5}"/>
                  </a:extLst>
                </a:gridCol>
                <a:gridCol w="2150493"/>
                <a:gridCol w="2150493"/>
              </a:tblGrid>
              <a:tr h="12709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kumimoji="0" lang="en-US" sz="3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kumimoji="0" lang="en-US" sz="3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a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b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c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d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/>
                </a:extLst>
              </a:tr>
              <a:tr h="1052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/>
                </a:extLst>
              </a:tr>
              <a:tr h="10834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/>
                </a:extLst>
              </a:tr>
              <a:tr h="16662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/>
                </a:extLst>
              </a:tr>
              <a:tr h="1359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</a:t>
                      </a:r>
                      <a:r>
                        <a:rPr kumimoji="0" lang="en-US" sz="4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6413" name="Text Box 67"/>
          <p:cNvSpPr txBox="1">
            <a:spLocks noChangeArrowheads="1"/>
          </p:cNvSpPr>
          <p:nvPr/>
        </p:nvSpPr>
        <p:spPr bwMode="auto">
          <a:xfrm>
            <a:off x="1259840" y="1545979"/>
            <a:ext cx="1569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là </a:t>
            </a: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nội tiếp</a:t>
            </a:r>
            <a:r>
              <a:rPr lang="vi-VN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ãy điền vào ô trống trong bảng </a:t>
            </a:r>
            <a:r>
              <a:rPr lang="vi-VN" alt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  <a:endParaRPr lang="vi-VN" altLang="en-US" sz="4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1" name="Text Box 71"/>
          <p:cNvSpPr txBox="1">
            <a:spLocks noChangeArrowheads="1"/>
          </p:cNvSpPr>
          <p:nvPr/>
        </p:nvSpPr>
        <p:spPr bwMode="auto">
          <a:xfrm>
            <a:off x="6147751" y="6324972"/>
            <a:ext cx="151209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2" name="Text Box 72"/>
          <p:cNvSpPr txBox="1">
            <a:spLocks noChangeArrowheads="1"/>
          </p:cNvSpPr>
          <p:nvPr/>
        </p:nvSpPr>
        <p:spPr bwMode="auto">
          <a:xfrm>
            <a:off x="6147751" y="7822071"/>
            <a:ext cx="15549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8382000" y="3941431"/>
            <a:ext cx="10787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4" name="Text Box 74"/>
          <p:cNvSpPr txBox="1">
            <a:spLocks noChangeArrowheads="1"/>
          </p:cNvSpPr>
          <p:nvPr/>
        </p:nvSpPr>
        <p:spPr bwMode="auto">
          <a:xfrm>
            <a:off x="8352392" y="7834540"/>
            <a:ext cx="151209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18" name="Line 90"/>
          <p:cNvSpPr>
            <a:spLocks noChangeShapeType="1"/>
          </p:cNvSpPr>
          <p:nvPr/>
        </p:nvSpPr>
        <p:spPr bwMode="auto">
          <a:xfrm flipH="1" flipV="1">
            <a:off x="3307554" y="2481221"/>
            <a:ext cx="2255045" cy="12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graphicFrame>
        <p:nvGraphicFramePr>
          <p:cNvPr id="164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36242"/>
              </p:ext>
            </p:extLst>
          </p:nvPr>
        </p:nvGraphicFramePr>
        <p:xfrm>
          <a:off x="3929138" y="3754341"/>
          <a:ext cx="742950" cy="9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4" imgW="164885" imgH="215619" progId="Equation.DSMT4">
                  <p:embed/>
                </p:oleObj>
              </mc:Choice>
              <mc:Fallback>
                <p:oleObj name="Equation" r:id="rId4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138" y="3754341"/>
                        <a:ext cx="742950" cy="9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18998"/>
              </p:ext>
            </p:extLst>
          </p:nvPr>
        </p:nvGraphicFramePr>
        <p:xfrm>
          <a:off x="3990890" y="4819675"/>
          <a:ext cx="688181" cy="9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6" imgW="152268" imgH="215713" progId="Equation.DSMT4">
                  <p:embed/>
                </p:oleObj>
              </mc:Choice>
              <mc:Fallback>
                <p:oleObj name="Equation" r:id="rId6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4819675"/>
                        <a:ext cx="688181" cy="9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53241"/>
              </p:ext>
            </p:extLst>
          </p:nvPr>
        </p:nvGraphicFramePr>
        <p:xfrm>
          <a:off x="3990890" y="6140263"/>
          <a:ext cx="688181" cy="102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6140263"/>
                        <a:ext cx="688181" cy="102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38406"/>
              </p:ext>
            </p:extLst>
          </p:nvPr>
        </p:nvGraphicFramePr>
        <p:xfrm>
          <a:off x="3990890" y="7671275"/>
          <a:ext cx="745331" cy="96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0" imgW="164885" imgH="215619" progId="Equation.DSMT4">
                  <p:embed/>
                </p:oleObj>
              </mc:Choice>
              <mc:Fallback>
                <p:oleObj name="Equation" r:id="rId10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7671275"/>
                        <a:ext cx="745331" cy="96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228600" y="288201"/>
            <a:ext cx="5091112" cy="137160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9.18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73"/>
          <p:cNvSpPr txBox="1">
            <a:spLocks noChangeArrowheads="1"/>
          </p:cNvSpPr>
          <p:nvPr/>
        </p:nvSpPr>
        <p:spPr bwMode="auto">
          <a:xfrm>
            <a:off x="10401336" y="3890608"/>
            <a:ext cx="10787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10178689" y="4966542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2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12420600" y="4980933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73"/>
          <p:cNvSpPr txBox="1">
            <a:spLocks noChangeArrowheads="1"/>
          </p:cNvSpPr>
          <p:nvPr/>
        </p:nvSpPr>
        <p:spPr bwMode="auto">
          <a:xfrm>
            <a:off x="12420600" y="6403577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0</a:t>
            </a:r>
            <a:r>
              <a:rPr lang="vi-VN" altLang="en-US" sz="4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19712" y="664375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79583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1" grpId="0"/>
      <p:bldP spid="122952" grpId="0"/>
      <p:bldP spid="122953" grpId="0"/>
      <p:bldP spid="122954" grpId="0"/>
      <p:bldP spid="24" grpId="0"/>
      <p:bldP spid="26" grpId="0"/>
      <p:bldP spid="27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852447" y="2122996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19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6224814" y="4104167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8064474" y="4427363"/>
            <a:ext cx="910839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C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212755" y="5368644"/>
            <a:ext cx="6816535" cy="827953"/>
            <a:chOff x="2019531" y="6177795"/>
            <a:chExt cx="4544888" cy="82795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24322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ễ</a:t>
              </a:r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182686"/>
                </p:ext>
              </p:extLst>
            </p:nvPr>
          </p:nvGraphicFramePr>
          <p:xfrm>
            <a:off x="3349885" y="6177795"/>
            <a:ext cx="3214534" cy="827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Equation" r:id="rId4" imgW="2133360" imgH="304560" progId="Equation.DSMT4">
                    <p:embed/>
                  </p:oleObj>
                </mc:Choice>
                <mc:Fallback>
                  <p:oleObj name="Equation" r:id="rId4" imgW="2133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49885" y="6177795"/>
                          <a:ext cx="3214534" cy="827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7724969" y="8418513"/>
            <a:ext cx="9304145" cy="1144587"/>
            <a:chOff x="2010576" y="6098231"/>
            <a:chExt cx="6191159" cy="1144587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2010576" y="6331865"/>
              <a:ext cx="150554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36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621499"/>
                </p:ext>
              </p:extLst>
            </p:nvPr>
          </p:nvGraphicFramePr>
          <p:xfrm>
            <a:off x="3026659" y="6098231"/>
            <a:ext cx="5175076" cy="1144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4" name="Equation" r:id="rId6" imgW="2311200" imgH="469800" progId="Equation.DSMT4">
                    <p:embed/>
                  </p:oleObj>
                </mc:Choice>
                <mc:Fallback>
                  <p:oleObj name="Equation" r:id="rId6" imgW="23112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26659" y="6098231"/>
                          <a:ext cx="5175076" cy="1144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177995" y="1837577"/>
            <a:ext cx="14187533" cy="1785972"/>
            <a:chOff x="2347866" y="1115205"/>
            <a:chExt cx="14187533" cy="1785972"/>
          </a:xfrm>
        </p:grpSpPr>
        <p:sp>
          <p:nvSpPr>
            <p:cNvPr id="17" name="Rectangle 16"/>
            <p:cNvSpPr/>
            <p:nvPr/>
          </p:nvSpPr>
          <p:spPr>
            <a:xfrm>
              <a:off x="2347866" y="1115205"/>
              <a:ext cx="14187533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ể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 đường tròn (O). Qua 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ẻ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ường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ẳng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ần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 cắt (O)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ốn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ể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ằm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6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 giữa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I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</a:t>
              </a:r>
              <a:r>
                <a:rPr lang="vi-VN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ằng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</a:t>
              </a:r>
              <a:r>
                <a:rPr lang="en-US" sz="36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IA .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B= </a:t>
              </a:r>
              <a:r>
                <a:rPr lang="en-US" sz="36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C .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D</a:t>
              </a:r>
              <a:r>
                <a:rPr lang="en-US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864361" y="2221607"/>
                  <a:ext cx="2542648" cy="6645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𝐼𝐵𝐷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</m:oMath>
                  </a14:m>
                  <a:r>
                    <a:rPr lang="en-US" sz="3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4361" y="2221607"/>
                  <a:ext cx="2542648" cy="6645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1927" r="-3357" b="-33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9189909" y="2236636"/>
                  <a:ext cx="2542648" cy="6645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𝐼𝐴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𝐷𝐵</m:t>
                            </m:r>
                          </m:e>
                        </m:acc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909" y="2236636"/>
                  <a:ext cx="2542648" cy="66454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8222915" y="6385555"/>
            <a:ext cx="7648487" cy="827087"/>
            <a:chOff x="1887519" y="6201256"/>
            <a:chExt cx="4522942" cy="827087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01E3F9C3-F031-CB98-774D-A1CEF934FE62}"/>
                </a:ext>
              </a:extLst>
            </p:cNvPr>
            <p:cNvSpPr/>
            <p:nvPr/>
          </p:nvSpPr>
          <p:spPr>
            <a:xfrm>
              <a:off x="1887519" y="6324943"/>
              <a:ext cx="147514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6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255302"/>
                </p:ext>
              </p:extLst>
            </p:nvPr>
          </p:nvGraphicFramePr>
          <p:xfrm>
            <a:off x="3213949" y="6201256"/>
            <a:ext cx="3196512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Equation" r:id="rId10" imgW="2120760" imgH="304560" progId="Equation.DSMT4">
                    <p:embed/>
                  </p:oleObj>
                </mc:Choice>
                <mc:Fallback>
                  <p:oleObj name="Equation" r:id="rId10" imgW="21207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13949" y="6201256"/>
                          <a:ext cx="3196512" cy="827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8222915" y="7526731"/>
            <a:ext cx="5929330" cy="697699"/>
            <a:chOff x="5196839" y="5712206"/>
            <a:chExt cx="5929330" cy="697699"/>
          </a:xfrm>
        </p:grpSpPr>
        <p:grpSp>
          <p:nvGrpSpPr>
            <p:cNvPr id="34" name="Group 33"/>
            <p:cNvGrpSpPr/>
            <p:nvPr/>
          </p:nvGrpSpPr>
          <p:grpSpPr>
            <a:xfrm>
              <a:off x="5196839" y="5712206"/>
              <a:ext cx="5929330" cy="697699"/>
              <a:chOff x="1849487" y="6296667"/>
              <a:chExt cx="3953348" cy="697699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01E3F9C3-F031-CB98-774D-A1CEF934FE62}"/>
                  </a:ext>
                </a:extLst>
              </p:cNvPr>
              <p:cNvSpPr/>
              <p:nvPr/>
            </p:nvSpPr>
            <p:spPr>
              <a:xfrm>
                <a:off x="1849487" y="6296667"/>
                <a:ext cx="75585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01E3F9C3-F031-CB98-774D-A1CEF934FE62}"/>
                  </a:ext>
                </a:extLst>
              </p:cNvPr>
              <p:cNvSpPr/>
              <p:nvPr/>
            </p:nvSpPr>
            <p:spPr>
              <a:xfrm>
                <a:off x="4706068" y="6317258"/>
                <a:ext cx="1096767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g-g)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473202" y="5800959"/>
              <a:ext cx="3008008" cy="556261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0013" y="4373225"/>
            <a:ext cx="5771734" cy="38851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02837" y="4991100"/>
            <a:ext cx="754563" cy="7708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61080" y="6243097"/>
            <a:ext cx="860544" cy="8205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38571" y="6896100"/>
            <a:ext cx="1073838" cy="66331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74001" y="5443359"/>
            <a:ext cx="1047623" cy="647122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276782" y="787763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37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258638" cy="21330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61807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9.19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9.20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GK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83.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89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269577" y="4216428"/>
              <a:ext cx="4951568" cy="3146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ục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: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ường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òn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oại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iếp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HCN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uông</a:t>
              </a:r>
              <a:r>
                <a:rPr lang="en-US" sz="4400" dirty="0" smtClean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</a:t>
              </a:r>
              <a:endParaRPr sz="4400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3" name="Tình huống bài 2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2857500"/>
            <a:ext cx="18288000" cy="701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83855"/>
            <a:ext cx="2948885" cy="2867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r="1667" b="3669"/>
          <a:stretch/>
        </p:blipFill>
        <p:spPr>
          <a:xfrm>
            <a:off x="3962400" y="74634"/>
            <a:ext cx="4132705" cy="27690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1267" y="74634"/>
            <a:ext cx="3448933" cy="27432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4408178" y="68580"/>
            <a:ext cx="3048000" cy="2839720"/>
            <a:chOff x="9106535" y="2755647"/>
            <a:chExt cx="2390775" cy="296227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493882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1426" y="2070830"/>
            <a:ext cx="4631089" cy="46127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28185" y="3735712"/>
            <a:ext cx="3177815" cy="1098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600201" y="7148112"/>
            <a:ext cx="113612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8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77400" y="3183280"/>
            <a:ext cx="6515100" cy="1840314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3106400" y="5829300"/>
            <a:ext cx="3491191" cy="3429000"/>
            <a:chOff x="9106535" y="2755647"/>
            <a:chExt cx="2390775" cy="296227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97770"/>
            <a:ext cx="14935200" cy="2971800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2438400" y="1819116"/>
            <a:ext cx="13229447" cy="1585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9. TỨ GIÁC NỘI TIẾ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90916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r="1667" b="3669"/>
          <a:stretch/>
        </p:blipFill>
        <p:spPr>
          <a:xfrm>
            <a:off x="4724400" y="4790916"/>
            <a:ext cx="6096000" cy="4698025"/>
          </a:xfrm>
          <a:prstGeom prst="rect">
            <a:avLst/>
          </a:prstGeom>
        </p:spPr>
      </p:pic>
      <p:pic>
        <p:nvPicPr>
          <p:cNvPr id="10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0972800" y="4725548"/>
            <a:ext cx="6411666" cy="476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38950" y="3532159"/>
            <a:ext cx="126392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MỘT TỨ GIÁC</a:t>
            </a:r>
            <a:endParaRPr lang="en-US" sz="4800" b="1" dirty="0"/>
          </a:p>
        </p:txBody>
      </p:sp>
      <p:sp>
        <p:nvSpPr>
          <p:cNvPr id="15" name="Rectangle 14"/>
          <p:cNvSpPr/>
          <p:nvPr/>
        </p:nvSpPr>
        <p:spPr>
          <a:xfrm>
            <a:off x="3466659" y="5682029"/>
            <a:ext cx="1017611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HÌNH </a:t>
            </a:r>
            <a:endParaRPr lang="en-US" sz="4800" b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r>
              <a:rPr lang="vi-VN" sz="48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HỮ NHẬT</a:t>
            </a:r>
            <a:r>
              <a:rPr lang="en-US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sz="48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À </a:t>
            </a:r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HÌNH VUÔNG</a:t>
            </a:r>
            <a:endParaRPr lang="en-US" sz="48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4447" y="75057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751705" y="336967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51705" y="5888872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90600" y="1181100"/>
            <a:ext cx="5029200" cy="738664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</a:t>
            </a:r>
            <a:r>
              <a:rPr lang="en-US" sz="4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 (</a:t>
            </a:r>
            <a:r>
              <a:rPr lang="en-US" sz="4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4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08328" y="2324103"/>
            <a:ext cx="14098472" cy="1446550"/>
            <a:chOff x="2208328" y="2324103"/>
            <a:chExt cx="14098472" cy="1446550"/>
          </a:xfrm>
        </p:grpSpPr>
        <p:sp>
          <p:nvSpPr>
            <p:cNvPr id="28" name="TextBox 27"/>
            <p:cNvSpPr txBox="1"/>
            <p:nvPr/>
          </p:nvSpPr>
          <p:spPr>
            <a:xfrm>
              <a:off x="2208328" y="2324103"/>
              <a:ext cx="14098472" cy="1446550"/>
            </a:xfrm>
            <a:prstGeom prst="rect">
              <a:avLst/>
            </a:prstGeom>
            <a:solidFill>
              <a:srgbClr val="FF858E"/>
            </a:solidFill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400" dirty="0">
                  <a:solidFill>
                    <a:schemeClr val="tx1"/>
                  </a:solidFill>
                  <a:latin typeface="+mj-lt"/>
                </a:rPr>
                <a:t>Nhận biết được tứ giác nội tiếp đường tròn và giải thích được định lí về tổng hai góc đối của tứ giác nội tiếp bằng  </a:t>
              </a:r>
              <a:r>
                <a:rPr lang="en-US" sz="44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dirty="0" smtClean="0">
                  <a:solidFill>
                    <a:schemeClr val="tx1"/>
                  </a:solidFill>
                  <a:latin typeface="+mj-lt"/>
                </a:rPr>
                <a:t>       </a:t>
              </a:r>
              <a:endParaRPr lang="en-US" sz="4400" dirty="0">
                <a:solidFill>
                  <a:schemeClr val="tx1"/>
                </a:solidFill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3868400" y="3085151"/>
                  <a:ext cx="12669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400" y="3085151"/>
                  <a:ext cx="1266925" cy="6651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8723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>
            <a:extLst>
              <a:ext uri="{FF2B5EF4-FFF2-40B4-BE49-F238E27FC236}"/>
            </a:extLst>
          </p:cNvPr>
          <p:cNvSpPr/>
          <p:nvPr/>
        </p:nvSpPr>
        <p:spPr>
          <a:xfrm>
            <a:off x="1225550" y="1558927"/>
            <a:ext cx="781367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8864601" y="3438526"/>
            <a:ext cx="8239126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995202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81</TotalTime>
  <Words>1486</Words>
  <Application>Microsoft Office PowerPoint</Application>
  <PresentationFormat>Custom</PresentationFormat>
  <Paragraphs>340</Paragraphs>
  <Slides>34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Segoe UI</vt:lpstr>
      <vt:lpstr>VNI-Times</vt:lpstr>
      <vt:lpstr>Calibri</vt:lpstr>
      <vt:lpstr>Times New Roman</vt:lpstr>
      <vt:lpstr>Arial</vt:lpstr>
      <vt:lpstr>.VnTime</vt:lpstr>
      <vt:lpstr>Cambria Math</vt:lpstr>
      <vt:lpstr>SimSu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ien</cp:lastModifiedBy>
  <cp:revision>215</cp:revision>
  <dcterms:created xsi:type="dcterms:W3CDTF">2006-08-16T00:00:00Z</dcterms:created>
  <dcterms:modified xsi:type="dcterms:W3CDTF">2024-06-28T08:33:42Z</dcterms:modified>
  <dc:identifier>DAFWAZhnXwQ</dc:identifier>
</cp:coreProperties>
</file>